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1A8" w:rsidRPr="007521A8" w:rsidRDefault="007521A8" w:rsidP="007521A8">
      <w:pPr>
        <w:spacing w:after="0" w:line="240" w:lineRule="auto"/>
        <w:ind w:left="4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521A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ложение №</w:t>
      </w:r>
      <w:r w:rsidR="0033034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bookmarkStart w:id="0" w:name="_GoBack"/>
      <w:bookmarkEnd w:id="0"/>
      <w:r w:rsidRPr="007521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3034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</w:p>
    <w:p w:rsidR="007521A8" w:rsidRPr="007521A8" w:rsidRDefault="007521A8" w:rsidP="007521A8">
      <w:pPr>
        <w:spacing w:after="0" w:line="240" w:lineRule="auto"/>
        <w:ind w:left="4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521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 основной образовательной программе </w:t>
      </w:r>
    </w:p>
    <w:p w:rsidR="007521A8" w:rsidRPr="007521A8" w:rsidRDefault="007521A8" w:rsidP="007521A8">
      <w:pPr>
        <w:spacing w:after="0" w:line="240" w:lineRule="auto"/>
        <w:ind w:left="4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521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ного общего образования </w:t>
      </w:r>
    </w:p>
    <w:p w:rsidR="007521A8" w:rsidRPr="007521A8" w:rsidRDefault="007521A8" w:rsidP="007521A8">
      <w:pPr>
        <w:spacing w:after="0" w:line="240" w:lineRule="auto"/>
        <w:ind w:left="4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521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У «Бердюгинская СОШ», утвержденной </w:t>
      </w:r>
    </w:p>
    <w:p w:rsidR="007521A8" w:rsidRPr="007521A8" w:rsidRDefault="007521A8" w:rsidP="007521A8">
      <w:pPr>
        <w:spacing w:after="0"/>
        <w:ind w:left="425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521A8">
        <w:rPr>
          <w:rFonts w:ascii="Times New Roman" w:eastAsia="Times New Roman" w:hAnsi="Times New Roman" w:cs="Times New Roman"/>
          <w:sz w:val="24"/>
          <w:szCs w:val="24"/>
        </w:rPr>
        <w:t>приказом МОУ «Бердюгинская СОШ»</w:t>
      </w:r>
    </w:p>
    <w:p w:rsidR="007521A8" w:rsidRPr="007521A8" w:rsidRDefault="007521A8" w:rsidP="007521A8">
      <w:pPr>
        <w:spacing w:after="0"/>
        <w:ind w:left="4253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521A8">
        <w:rPr>
          <w:rFonts w:ascii="Times New Roman" w:eastAsia="Times New Roman" w:hAnsi="Times New Roman" w:cs="Times New Roman"/>
          <w:sz w:val="24"/>
          <w:szCs w:val="24"/>
        </w:rPr>
        <w:t>от 30.08.2016 №89/1 - од</w:t>
      </w:r>
    </w:p>
    <w:p w:rsidR="005724FC" w:rsidRDefault="005724FC" w:rsidP="005724FC">
      <w:pPr>
        <w:spacing w:after="0" w:line="240" w:lineRule="auto"/>
        <w:ind w:left="4253"/>
        <w:rPr>
          <w:rFonts w:ascii="Times New Roman" w:hAnsi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5724FC" w:rsidRPr="00A702CE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 xml:space="preserve">Рабочая программа </w:t>
      </w: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>учебного предмета «</w:t>
      </w:r>
      <w:r>
        <w:rPr>
          <w:rFonts w:ascii="Times New Roman" w:hAnsi="Times New Roman" w:cs="Times New Roman"/>
          <w:b/>
          <w:sz w:val="36"/>
          <w:szCs w:val="36"/>
        </w:rPr>
        <w:t>Алгебра</w:t>
      </w:r>
      <w:r w:rsidRPr="00A702CE">
        <w:rPr>
          <w:rFonts w:ascii="Times New Roman" w:hAnsi="Times New Roman" w:cs="Times New Roman"/>
          <w:b/>
          <w:sz w:val="36"/>
          <w:szCs w:val="36"/>
        </w:rPr>
        <w:t>»</w:t>
      </w:r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207918">
        <w:rPr>
          <w:rFonts w:ascii="Times New Roman" w:hAnsi="Times New Roman" w:cs="Times New Roman"/>
          <w:sz w:val="28"/>
          <w:szCs w:val="28"/>
        </w:rPr>
        <w:t>основное общее обра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7521A8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7521A8" w:rsidRDefault="007521A8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5724FC" w:rsidRPr="00A702CE" w:rsidRDefault="005724FC" w:rsidP="005724F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02CE">
        <w:rPr>
          <w:rFonts w:ascii="Times New Roman" w:hAnsi="Times New Roman" w:cs="Times New Roman"/>
          <w:sz w:val="24"/>
          <w:szCs w:val="24"/>
        </w:rPr>
        <w:t xml:space="preserve">д. </w:t>
      </w:r>
      <w:proofErr w:type="spellStart"/>
      <w:r w:rsidRPr="00A702CE">
        <w:rPr>
          <w:rFonts w:ascii="Times New Roman" w:hAnsi="Times New Roman" w:cs="Times New Roman"/>
          <w:sz w:val="24"/>
          <w:szCs w:val="24"/>
        </w:rPr>
        <w:t>Бердюгина</w:t>
      </w:r>
      <w:proofErr w:type="spellEnd"/>
      <w:r w:rsidRPr="00A702CE">
        <w:rPr>
          <w:rFonts w:ascii="Times New Roman" w:hAnsi="Times New Roman" w:cs="Times New Roman"/>
          <w:sz w:val="24"/>
          <w:szCs w:val="24"/>
        </w:rPr>
        <w:t>,</w:t>
      </w:r>
    </w:p>
    <w:p w:rsidR="005724FC" w:rsidRDefault="005724FC" w:rsidP="005724F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02CE">
        <w:rPr>
          <w:rFonts w:ascii="Times New Roman" w:hAnsi="Times New Roman" w:cs="Times New Roman"/>
          <w:sz w:val="24"/>
          <w:szCs w:val="24"/>
        </w:rPr>
        <w:t>2019</w:t>
      </w:r>
    </w:p>
    <w:p w:rsidR="007521A8" w:rsidRDefault="007521A8" w:rsidP="005724F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724FC" w:rsidRPr="005724FC" w:rsidRDefault="005724FC" w:rsidP="005724F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24FC">
        <w:rPr>
          <w:rFonts w:ascii="Times New Roman" w:hAnsi="Times New Roman"/>
          <w:b/>
          <w:bCs/>
        </w:rPr>
        <w:lastRenderedPageBreak/>
        <w:t>1. Планируемые результаты освоения учебного предмета</w:t>
      </w:r>
      <w:r>
        <w:rPr>
          <w:rFonts w:ascii="Times New Roman" w:hAnsi="Times New Roman"/>
          <w:b/>
          <w:bCs/>
        </w:rPr>
        <w:t xml:space="preserve"> «Алгебра»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" w:name="_Toc284662721"/>
      <w:bookmarkStart w:id="2" w:name="_Toc284663347"/>
      <w:r w:rsidRPr="006706F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6706F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ледующие группы: 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зультаты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х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ов. 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 результаты приводятся в блоках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дельные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6706FB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:rsidR="008A172F" w:rsidRPr="00470B4B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0B4B">
        <w:rPr>
          <w:rFonts w:ascii="Times New Roman" w:eastAsia="Times New Roman" w:hAnsi="Times New Roman" w:cs="Times New Roman"/>
          <w:sz w:val="24"/>
          <w:szCs w:val="24"/>
          <w:lang w:eastAsia="ru-RU"/>
        </w:rPr>
        <w:t>Личностные результаты освоения учебного предмета «Математика»: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хся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8A172F" w:rsidRPr="006706FB" w:rsidRDefault="005724FC" w:rsidP="005724FC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</w:t>
      </w:r>
      <w:r w:rsidR="008A172F"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8A172F" w:rsidRPr="006706FB" w:rsidRDefault="005724FC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 w:rsidR="008A172F"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8A172F" w:rsidRPr="005724FC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5724F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5724F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результаты </w:t>
      </w:r>
      <w:r w:rsidRPr="005724FC"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оения учебного предмета «Математика»: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е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межпредметные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нятия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х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й,  таких, как система, </w:t>
      </w:r>
      <w:r w:rsidRPr="006706F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деятельности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.Н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оках по учебному предмету «Математика» будет продолжена работа по формированию и развитию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изучении учебного предмета «Математика» обучающиеся усовершенствуют приобретенные на первом уровне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ходе изучения учебного предмета «Математика» обучающиеся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ставить цель деятельности на основе определенной проблемы и существующих возможностей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8A172F" w:rsidRPr="006706FB" w:rsidRDefault="008A172F" w:rsidP="005724FC">
      <w:pPr>
        <w:widowControl w:val="0"/>
        <w:numPr>
          <w:ilvl w:val="0"/>
          <w:numId w:val="1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определять критерии правильности (корректности) выполнения учебной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:rsidR="008A172F" w:rsidRPr="006706FB" w:rsidRDefault="008A172F" w:rsidP="005724FC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бализовать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ое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, и наоборот;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мысловое чтение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non-fiction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распространять экологические знания и участвовать в практических делах по защите окружающей среды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8A172F" w:rsidRPr="006706FB" w:rsidRDefault="008A172F" w:rsidP="005724FC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:rsidR="008A172F" w:rsidRPr="006706FB" w:rsidRDefault="008A172F" w:rsidP="005724FC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8A172F" w:rsidRPr="006706FB" w:rsidRDefault="008A172F" w:rsidP="005724FC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принимать решение в ходе диалога и согласовывать его с собеседнико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A172F" w:rsidRPr="006706FB" w:rsidRDefault="005724FC" w:rsidP="005724FC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едметные</w:t>
      </w:r>
      <w:r w:rsidR="008A172F" w:rsidRPr="006706FB">
        <w:rPr>
          <w:sz w:val="24"/>
          <w:szCs w:val="24"/>
        </w:rPr>
        <w:t xml:space="preserve"> результаты</w:t>
      </w:r>
    </w:p>
    <w:p w:rsidR="00712165" w:rsidRPr="006706FB" w:rsidRDefault="00712165" w:rsidP="005724FC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6706FB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задавать множества перечислением их элементов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приводить примеры и </w:t>
      </w:r>
      <w:proofErr w:type="spellStart"/>
      <w:r w:rsidRPr="006706FB">
        <w:rPr>
          <w:rFonts w:ascii="Times New Roman" w:hAnsi="Times New Roman"/>
        </w:rPr>
        <w:t>контрпримеры</w:t>
      </w:r>
      <w:proofErr w:type="spellEnd"/>
      <w:r w:rsidRPr="006706FB">
        <w:rPr>
          <w:rFonts w:ascii="Times New Roman" w:hAnsi="Times New Roman"/>
        </w:rPr>
        <w:t xml:space="preserve"> для подтверждения своих высказываний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6706FB">
        <w:rPr>
          <w:rFonts w:ascii="Times New Roman" w:hAnsi="Times New Roman"/>
          <w:sz w:val="24"/>
          <w:szCs w:val="24"/>
        </w:rPr>
        <w:t>ств дл</w:t>
      </w:r>
      <w:proofErr w:type="gramEnd"/>
      <w:r w:rsidRPr="006706FB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Числа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lastRenderedPageBreak/>
        <w:t>распознавать рациональные и иррациональные числ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равнивать числа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сравнение чисел в реальных ситуациях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712165" w:rsidRPr="006706FB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6706FB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6706FB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6706FB">
        <w:rPr>
          <w:rFonts w:ascii="Times New Roman" w:hAnsi="Times New Roman"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6706FB">
        <w:rPr>
          <w:rFonts w:ascii="Times New Roman" w:hAnsi="Times New Roman"/>
          <w:sz w:val="24"/>
          <w:szCs w:val="24"/>
        </w:rPr>
        <w:t>на</w:t>
      </w:r>
      <w:proofErr w:type="gramEnd"/>
      <w:r w:rsidRPr="006706FB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Функции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6706F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 w:rsidRPr="006706FB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6706FB">
        <w:rPr>
          <w:rFonts w:ascii="Times New Roman" w:hAnsi="Times New Roman"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lastRenderedPageBreak/>
        <w:t>решать задачи на прогрессии, в которых ответ может быть получен непосредственным подсчетом без применения формул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свойства линейной функц</w:t>
      </w:r>
      <w:proofErr w:type="gramStart"/>
      <w:r w:rsidRPr="006706FB">
        <w:rPr>
          <w:rFonts w:ascii="Times New Roman" w:hAnsi="Times New Roman"/>
        </w:rPr>
        <w:t>ии и ее</w:t>
      </w:r>
      <w:proofErr w:type="gramEnd"/>
      <w:r w:rsidRPr="006706FB">
        <w:rPr>
          <w:rFonts w:ascii="Times New Roman" w:hAnsi="Times New Roman"/>
        </w:rPr>
        <w:t xml:space="preserve"> график при решении задач из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определять </w:t>
      </w:r>
      <w:r w:rsidRPr="006706FB">
        <w:rPr>
          <w:rStyle w:val="dash041e0431044b0447043d044b0439char1"/>
        </w:rPr>
        <w:t>основные статистические характеристики числовых набор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712165" w:rsidRPr="006706FB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712165" w:rsidRPr="006706FB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сравнивать </w:t>
      </w:r>
      <w:r w:rsidRPr="006706FB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6706FB">
        <w:rPr>
          <w:rFonts w:ascii="Times New Roman" w:hAnsi="Times New Roman"/>
        </w:rPr>
        <w:t xml:space="preserve">;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составлять план решения задачи; 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делять этапы решения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несложные логические задачи методом рассуждений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lastRenderedPageBreak/>
        <w:t>Описывать отдельные выдающиеся результаты, полученные в ходе развития математики как науки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712165" w:rsidRPr="006706FB" w:rsidRDefault="00712165" w:rsidP="005724FC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3" w:name="_Toc284662722"/>
      <w:bookmarkStart w:id="4" w:name="_Toc284663348"/>
      <w:r w:rsidRPr="006706FB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3"/>
      <w:bookmarkEnd w:id="4"/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6706FB">
        <w:rPr>
          <w:rFonts w:ascii="Times New Roman" w:hAnsi="Times New Roman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6706FB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строить высказывания, отрицания высказываний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Числа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6706FB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lastRenderedPageBreak/>
        <w:t>записывать и округлять числовые значения реальных величин с использованием разных систем измерения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712165" w:rsidRPr="006706FB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6706FB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6706FB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9" o:title=""/>
          </v:shape>
          <o:OLEObject Type="Embed" ProgID="Equation.DSMT4" ShapeID="_x0000_i1025" DrawAspect="Content" ObjectID="_1635157494" r:id="rId10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, </w:t>
      </w:r>
      <w:r w:rsidRPr="006706FB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1" o:title=""/>
          </v:shape>
          <o:OLEObject Type="Embed" ProgID="Equation.DSMT4" ShapeID="_x0000_i1026" DrawAspect="Content" ObjectID="_1635157495" r:id="rId12"/>
        </w:objec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6706FB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pt;height:21.75pt" o:ole="">
            <v:imagedata r:id="rId13" o:title=""/>
          </v:shape>
          <o:OLEObject Type="Embed" ProgID="Equation.DSMT4" ShapeID="_x0000_i1027" DrawAspect="Content" ObjectID="_1635157496" r:id="rId14"/>
        </w:objec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lastRenderedPageBreak/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Функции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6706FB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5pt;height:28.5pt" o:ole="">
            <v:imagedata r:id="rId15" o:title=""/>
          </v:shape>
          <o:OLEObject Type="Embed" ProgID="Equation.DSMT4" ShapeID="_x0000_i1028" DrawAspect="Content" ObjectID="_1635157497" r:id="rId16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, </w:t>
      </w:r>
      <w:r w:rsidRPr="006706FB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7" o:title=""/>
          </v:shape>
          <o:OLEObject Type="Embed" ProgID="Equation.DSMT4" ShapeID="_x0000_i1029" DrawAspect="Content" ObjectID="_1635157498" r:id="rId18"/>
        </w:object>
      </w:r>
      <w:r w:rsidR="0053458D" w:rsidRPr="006706FB">
        <w:rPr>
          <w:rFonts w:ascii="Times New Roman" w:hAnsi="Times New Roman"/>
          <w:i/>
          <w:sz w:val="24"/>
          <w:szCs w:val="24"/>
        </w:rPr>
        <w:fldChar w:fldCharType="begin"/>
      </w:r>
      <w:r w:rsidRPr="006706FB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53458D" w:rsidRPr="006706FB">
        <w:rPr>
          <w:rFonts w:ascii="Times New Roman" w:hAnsi="Times New Roman"/>
          <w:i/>
          <w:sz w:val="24"/>
          <w:szCs w:val="24"/>
        </w:rPr>
        <w:fldChar w:fldCharType="end"/>
      </w:r>
      <w:r w:rsidRPr="006706FB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6706FB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4.25pt" o:ole="">
            <v:imagedata r:id="rId19" o:title=""/>
          </v:shape>
          <o:OLEObject Type="Embed" ProgID="Equation.DSMT4" ShapeID="_x0000_i1030" DrawAspect="Content" ObjectID="_1635157499" r:id="rId20"/>
        </w:object>
      </w:r>
      <w:r w:rsidR="0079087F">
        <w:fldChar w:fldCharType="begin"/>
      </w:r>
      <w:r w:rsidR="0079087F">
        <w:fldChar w:fldCharType="separate"/>
      </w:r>
      <w:r w:rsidRPr="006706FB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drawing>
          <wp:inline distT="0" distB="0" distL="0" distR="0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87F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6706FB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6706FB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8.5pt;height:14.25pt" o:ole="">
            <v:imagedata r:id="rId22" o:title=""/>
          </v:shape>
          <o:OLEObject Type="Embed" ProgID="Equation.DSMT4" ShapeID="_x0000_i1031" DrawAspect="Content" ObjectID="_1635157500" r:id="rId23"/>
        </w:object>
      </w:r>
      <w:r w:rsidRPr="006706FB">
        <w:rPr>
          <w:rFonts w:ascii="Times New Roman" w:hAnsi="Times New Roman"/>
          <w:bCs/>
          <w:i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y</w:t>
      </w:r>
      <w:r w:rsidRPr="006706FB">
        <w:rPr>
          <w:rFonts w:ascii="Times New Roman" w:hAnsi="Times New Roman"/>
          <w:i/>
          <w:sz w:val="24"/>
          <w:szCs w:val="24"/>
        </w:rPr>
        <w:t>=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f</w:t>
      </w:r>
      <w:r w:rsidRPr="006706FB">
        <w:rPr>
          <w:rFonts w:ascii="Times New Roman" w:hAnsi="Times New Roman"/>
          <w:i/>
          <w:sz w:val="24"/>
          <w:szCs w:val="24"/>
        </w:rPr>
        <w:t>(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x</w:t>
      </w:r>
      <w:r w:rsidRPr="006706FB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6706FB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5.5pt;height:14.25pt" o:ole="">
            <v:imagedata r:id="rId24" o:title=""/>
          </v:shape>
          <o:OLEObject Type="Embed" ProgID="Equation.DSMT4" ShapeID="_x0000_i1032" DrawAspect="Content" ObjectID="_1635157501" r:id="rId25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;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 w:rsidRPr="006706FB">
        <w:rPr>
          <w:rFonts w:ascii="Times New Roman" w:hAnsi="Times New Roman"/>
          <w:i/>
        </w:rPr>
        <w:t>граф-схемы</w:t>
      </w:r>
      <w:proofErr w:type="gramEnd"/>
      <w:r w:rsidRPr="006706FB">
        <w:rPr>
          <w:rFonts w:ascii="Times New Roman" w:hAnsi="Times New Roman"/>
          <w:i/>
        </w:rPr>
        <w:t>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анализировать затруднения при решении задач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lastRenderedPageBreak/>
        <w:t xml:space="preserve">выполнять различные преобразования предложенной задачи, конструировать новые задачи </w:t>
      </w:r>
      <w:proofErr w:type="gramStart"/>
      <w:r w:rsidRPr="006706FB">
        <w:rPr>
          <w:rFonts w:ascii="Times New Roman" w:hAnsi="Times New Roman"/>
          <w:i/>
        </w:rPr>
        <w:t>из</w:t>
      </w:r>
      <w:proofErr w:type="gramEnd"/>
      <w:r w:rsidRPr="006706FB">
        <w:rPr>
          <w:rFonts w:ascii="Times New Roman" w:hAnsi="Times New Roman"/>
          <w:i/>
        </w:rPr>
        <w:t xml:space="preserve"> данной, в том числе обратные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712165" w:rsidRPr="006706FB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12165" w:rsidRPr="006706FB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6706FB">
        <w:rPr>
          <w:rFonts w:ascii="Times New Roman" w:hAnsi="Times New Roman"/>
          <w:i/>
        </w:rPr>
        <w:t>с</w:t>
      </w:r>
      <w:proofErr w:type="gramEnd"/>
      <w:r w:rsidRPr="006706FB">
        <w:rPr>
          <w:rFonts w:ascii="Times New Roman" w:hAnsi="Times New Roman"/>
          <w:i/>
        </w:rPr>
        <w:t xml:space="preserve"> изученными ситуациях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6706FB">
        <w:rPr>
          <w:rStyle w:val="dash041e0431044b0447043d044b0439char1"/>
          <w:i/>
        </w:rPr>
        <w:t>представленную в таблицах, на диаграммах, графиках</w: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lastRenderedPageBreak/>
        <w:t>представлять информацию с помощью кругов Эйлера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6706FB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204F53" w:rsidRPr="006706FB" w:rsidRDefault="00204F53" w:rsidP="005724FC">
      <w:pPr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br w:type="page"/>
      </w:r>
    </w:p>
    <w:p w:rsidR="00204F53" w:rsidRPr="005E47A7" w:rsidRDefault="00470B4B" w:rsidP="00470B4B">
      <w:pPr>
        <w:pStyle w:val="a4"/>
        <w:tabs>
          <w:tab w:val="left" w:pos="1134"/>
        </w:tabs>
        <w:spacing w:line="360" w:lineRule="auto"/>
        <w:ind w:left="502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2. </w:t>
      </w:r>
      <w:r w:rsidRPr="0047422E">
        <w:rPr>
          <w:rFonts w:ascii="Times New Roman" w:hAnsi="Times New Roman"/>
          <w:b/>
          <w:bCs/>
        </w:rPr>
        <w:t>Содержание учебного предмета</w:t>
      </w:r>
      <w:r>
        <w:rPr>
          <w:rFonts w:ascii="Times New Roman" w:hAnsi="Times New Roman"/>
          <w:b/>
          <w:bCs/>
        </w:rPr>
        <w:t xml:space="preserve"> «Алгебра»</w:t>
      </w:r>
    </w:p>
    <w:p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6706FB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онятие иррационального числа. Распознавани</w:t>
      </w:r>
      <w:r w:rsidR="00470B4B">
        <w:rPr>
          <w:rFonts w:ascii="Times New Roman" w:hAnsi="Times New Roman"/>
          <w:sz w:val="24"/>
          <w:szCs w:val="24"/>
        </w:rPr>
        <w:t xml:space="preserve">е иррациональных чисел. Примеры </w:t>
      </w:r>
      <w:r w:rsidRPr="006706FB">
        <w:rPr>
          <w:rFonts w:ascii="Times New Roman" w:hAnsi="Times New Roman"/>
          <w:sz w:val="24"/>
          <w:szCs w:val="24"/>
        </w:rPr>
        <w:t>доказательств в алгебре. Иррациональность числа</w:t>
      </w:r>
      <w:r w:rsidRPr="006706FB">
        <w:rPr>
          <w:rFonts w:ascii="Times New Roman" w:hAnsi="Times New Roman"/>
          <w:i/>
          <w:position w:val="-6"/>
          <w:sz w:val="24"/>
          <w:szCs w:val="24"/>
        </w:rPr>
        <w:object w:dxaOrig="380" w:dyaOrig="340">
          <v:shape id="_x0000_i1033" type="#_x0000_t75" style="width:14.25pt;height:21pt" o:ole="">
            <v:imagedata r:id="rId26" o:title=""/>
          </v:shape>
          <o:OLEObject Type="Embed" ProgID="Equation.DSMT4" ShapeID="_x0000_i1033" DrawAspect="Content" ObjectID="_1635157502" r:id="rId27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. </w:t>
      </w:r>
      <w:r w:rsidRPr="006706FB">
        <w:rPr>
          <w:rFonts w:ascii="Times New Roman" w:hAnsi="Times New Roman"/>
          <w:sz w:val="24"/>
          <w:szCs w:val="24"/>
        </w:rPr>
        <w:t>Применение в геометрии</w:t>
      </w:r>
      <w:r w:rsidRPr="006706FB">
        <w:rPr>
          <w:rFonts w:ascii="Times New Roman" w:hAnsi="Times New Roman"/>
          <w:i/>
          <w:sz w:val="24"/>
          <w:szCs w:val="24"/>
        </w:rPr>
        <w:t>.</w:t>
      </w:r>
      <w:r w:rsidR="00470B4B">
        <w:rPr>
          <w:rFonts w:ascii="Times New Roman" w:hAnsi="Times New Roman"/>
          <w:i/>
          <w:sz w:val="24"/>
          <w:szCs w:val="24"/>
        </w:rPr>
        <w:t xml:space="preserve"> </w:t>
      </w:r>
      <w:r w:rsidRPr="006706FB">
        <w:rPr>
          <w:rFonts w:ascii="Times New Roman" w:hAnsi="Times New Roman"/>
          <w:i/>
          <w:sz w:val="24"/>
          <w:szCs w:val="24"/>
        </w:rPr>
        <w:t>Сравнение иррациональных чисел.</w:t>
      </w:r>
      <w:r w:rsidR="00470B4B">
        <w:rPr>
          <w:rFonts w:ascii="Times New Roman" w:hAnsi="Times New Roman"/>
          <w:i/>
          <w:sz w:val="24"/>
          <w:szCs w:val="24"/>
        </w:rPr>
        <w:t xml:space="preserve"> </w:t>
      </w:r>
      <w:r w:rsidRPr="006706FB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6706FB">
        <w:rPr>
          <w:rFonts w:ascii="Times New Roman" w:hAnsi="Times New Roman"/>
          <w:bCs/>
          <w:sz w:val="24"/>
          <w:szCs w:val="24"/>
        </w:rPr>
        <w:t>.</w:t>
      </w:r>
    </w:p>
    <w:p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</w:t>
      </w:r>
      <w:proofErr w:type="spellStart"/>
      <w:r w:rsidRPr="006706FB">
        <w:rPr>
          <w:rFonts w:ascii="Times New Roman" w:hAnsi="Times New Roman"/>
          <w:sz w:val="24"/>
          <w:szCs w:val="24"/>
        </w:rPr>
        <w:t>разности</w:t>
      </w:r>
      <w:proofErr w:type="gramStart"/>
      <w:r w:rsidRPr="006706FB">
        <w:rPr>
          <w:rFonts w:ascii="Times New Roman" w:hAnsi="Times New Roman"/>
          <w:sz w:val="24"/>
          <w:szCs w:val="24"/>
        </w:rPr>
        <w:t>.Р</w:t>
      </w:r>
      <w:proofErr w:type="gramEnd"/>
      <w:r w:rsidRPr="006706FB">
        <w:rPr>
          <w:rFonts w:ascii="Times New Roman" w:hAnsi="Times New Roman"/>
          <w:sz w:val="24"/>
          <w:szCs w:val="24"/>
        </w:rPr>
        <w:t>азложение</w:t>
      </w:r>
      <w:proofErr w:type="spellEnd"/>
      <w:r w:rsidRPr="006706FB">
        <w:rPr>
          <w:rFonts w:ascii="Times New Roman" w:hAnsi="Times New Roman"/>
          <w:sz w:val="24"/>
          <w:szCs w:val="24"/>
        </w:rPr>
        <w:t xml:space="preserve"> многочлена на множители: вынесение общего множителя за скобки, </w:t>
      </w:r>
      <w:r w:rsidRPr="006706FB">
        <w:rPr>
          <w:rFonts w:ascii="Times New Roman" w:hAnsi="Times New Roman"/>
          <w:i/>
          <w:sz w:val="24"/>
          <w:szCs w:val="24"/>
        </w:rPr>
        <w:t>группировка, применение формул сокращенного умножения</w:t>
      </w:r>
      <w:r w:rsidRPr="006706FB">
        <w:rPr>
          <w:rFonts w:ascii="Times New Roman" w:hAnsi="Times New Roman"/>
          <w:sz w:val="24"/>
          <w:szCs w:val="24"/>
        </w:rPr>
        <w:t>.</w:t>
      </w:r>
      <w:r w:rsidRPr="006706FB">
        <w:rPr>
          <w:rFonts w:ascii="Times New Roman" w:hAnsi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6706FB">
        <w:rPr>
          <w:rFonts w:ascii="Times New Roman" w:hAnsi="Times New Roman"/>
          <w:i/>
          <w:sz w:val="24"/>
          <w:szCs w:val="24"/>
        </w:rPr>
        <w:t xml:space="preserve">Алгебраическая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дробь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Д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опустимы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значения переменных в дробно-рациональных выражениях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204F53" w:rsidRPr="006706FB" w:rsidRDefault="00204F53" w:rsidP="00470B4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6706FB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</w:p>
    <w:p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6706FB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6706FB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6706FB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6706FB">
        <w:rPr>
          <w:rFonts w:ascii="Times New Roman" w:hAnsi="Times New Roman"/>
          <w:sz w:val="24"/>
          <w:szCs w:val="24"/>
        </w:rPr>
        <w:t xml:space="preserve"> Решение квадратных </w:t>
      </w:r>
      <w:proofErr w:type="spellStart"/>
      <w:r w:rsidRPr="006706FB">
        <w:rPr>
          <w:rFonts w:ascii="Times New Roman" w:hAnsi="Times New Roman"/>
          <w:sz w:val="24"/>
          <w:szCs w:val="24"/>
        </w:rPr>
        <w:t>уравнений</w:t>
      </w:r>
      <w:proofErr w:type="gramStart"/>
      <w:r w:rsidRPr="006706FB">
        <w:rPr>
          <w:rFonts w:ascii="Times New Roman" w:hAnsi="Times New Roman"/>
          <w:sz w:val="24"/>
          <w:szCs w:val="24"/>
        </w:rPr>
        <w:t>:и</w:t>
      </w:r>
      <w:proofErr w:type="gramEnd"/>
      <w:r w:rsidRPr="006706FB">
        <w:rPr>
          <w:rFonts w:ascii="Times New Roman" w:hAnsi="Times New Roman"/>
          <w:sz w:val="24"/>
          <w:szCs w:val="24"/>
        </w:rPr>
        <w:t>спользование</w:t>
      </w:r>
      <w:proofErr w:type="spellEnd"/>
      <w:r w:rsidRPr="006706FB">
        <w:rPr>
          <w:rFonts w:ascii="Times New Roman" w:hAnsi="Times New Roman"/>
          <w:sz w:val="24"/>
          <w:szCs w:val="24"/>
        </w:rPr>
        <w:t xml:space="preserve"> формулы для нахождения корней</w:t>
      </w:r>
      <w:r w:rsidRPr="006706FB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lastRenderedPageBreak/>
        <w:t xml:space="preserve">Решение простейших дробно-линейных уравнений. </w:t>
      </w:r>
      <w:r w:rsidRPr="006706FB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6706FB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4" type="#_x0000_t75" style="width:57.75pt;height:22.5pt" o:ole="">
            <v:imagedata r:id="rId9" o:title=""/>
          </v:shape>
          <o:OLEObject Type="Embed" ProgID="Equation.DSMT4" ShapeID="_x0000_i1034" DrawAspect="Content" ObjectID="_1635157503" r:id="rId28"/>
        </w:object>
      </w:r>
      <w:r w:rsidRPr="006706FB">
        <w:rPr>
          <w:rFonts w:ascii="Times New Roman" w:hAnsi="Times New Roman"/>
          <w:sz w:val="24"/>
          <w:szCs w:val="24"/>
        </w:rPr>
        <w:t xml:space="preserve">, </w:t>
      </w:r>
      <w:r w:rsidRPr="006706FB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5" type="#_x0000_t75" style="width:86.25pt;height:22.5pt" o:ole="">
            <v:imagedata r:id="rId11" o:title=""/>
          </v:shape>
          <o:OLEObject Type="Embed" ProgID="Equation.DSMT4" ShapeID="_x0000_i1035" DrawAspect="Content" ObjectID="_1635157504" r:id="rId29"/>
        </w:object>
      </w:r>
      <w:r w:rsidRPr="006706FB">
        <w:rPr>
          <w:rFonts w:ascii="Times New Roman" w:hAnsi="Times New Roman"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Уравнения вида</w:t>
      </w:r>
      <w:proofErr w:type="gramStart"/>
      <w:r w:rsidRPr="006706FB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6" type="#_x0000_t75" style="width:36.75pt;height:21pt" o:ole="">
            <v:imagedata r:id="rId30" o:title=""/>
          </v:shape>
          <o:OLEObject Type="Embed" ProgID="Equation.DSMT4" ShapeID="_x0000_i1036" DrawAspect="Content" ObjectID="_1635157505" r:id="rId31"/>
        </w:object>
      </w:r>
      <w:r w:rsidRPr="006706FB">
        <w:rPr>
          <w:rFonts w:ascii="Times New Roman" w:hAnsi="Times New Roman"/>
          <w:sz w:val="24"/>
          <w:szCs w:val="24"/>
        </w:rPr>
        <w:t>.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6706FB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6706FB">
        <w:rPr>
          <w:rFonts w:ascii="Times New Roman" w:hAnsi="Times New Roman"/>
          <w:i/>
          <w:sz w:val="24"/>
          <w:szCs w:val="24"/>
        </w:rPr>
        <w:t>графический метод</w:t>
      </w:r>
      <w:r w:rsidRPr="006706FB">
        <w:rPr>
          <w:rFonts w:ascii="Times New Roman" w:hAnsi="Times New Roman"/>
          <w:sz w:val="24"/>
          <w:szCs w:val="24"/>
        </w:rPr>
        <w:t xml:space="preserve">, </w:t>
      </w:r>
      <w:r w:rsidRPr="006706FB">
        <w:rPr>
          <w:rFonts w:ascii="Times New Roman" w:hAnsi="Times New Roman"/>
          <w:i/>
          <w:sz w:val="24"/>
          <w:szCs w:val="24"/>
        </w:rPr>
        <w:t>метод сложения</w:t>
      </w:r>
      <w:r w:rsidRPr="006706FB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6706FB">
        <w:rPr>
          <w:rFonts w:ascii="Times New Roman" w:hAnsi="Times New Roman"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Неравенств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6706FB">
        <w:rPr>
          <w:rFonts w:ascii="Times New Roman" w:hAnsi="Times New Roman"/>
          <w:sz w:val="24"/>
          <w:szCs w:val="24"/>
        </w:rPr>
        <w:t>ств пр</w:t>
      </w:r>
      <w:proofErr w:type="gramEnd"/>
      <w:r w:rsidRPr="006706FB"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6706FB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6706FB">
        <w:rPr>
          <w:rFonts w:ascii="Times New Roman" w:hAnsi="Times New Roman"/>
          <w:i/>
          <w:sz w:val="24"/>
          <w:szCs w:val="24"/>
        </w:rPr>
        <w:t>квадратных.</w:t>
      </w:r>
      <w:r w:rsidRPr="006706FB">
        <w:rPr>
          <w:rFonts w:ascii="Times New Roman" w:hAnsi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6706FB">
        <w:rPr>
          <w:rFonts w:ascii="Times New Roman" w:hAnsi="Times New Roman"/>
          <w:sz w:val="24"/>
          <w:szCs w:val="24"/>
        </w:rPr>
        <w:t>на</w:t>
      </w:r>
      <w:proofErr w:type="gramEnd"/>
      <w:r w:rsidRPr="006706FB">
        <w:rPr>
          <w:rFonts w:ascii="Times New Roman" w:hAnsi="Times New Roman"/>
          <w:sz w:val="24"/>
          <w:szCs w:val="24"/>
        </w:rPr>
        <w:t xml:space="preserve"> числовой прямой. Запись решения системы неравенств.</w:t>
      </w:r>
    </w:p>
    <w:p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6706FB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6706FB"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6706F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, четность/нечетность, </w:t>
      </w:r>
      <w:r w:rsidRPr="006706FB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</w:rPr>
      </w:pPr>
      <w:r w:rsidRPr="006706FB">
        <w:rPr>
          <w:rFonts w:ascii="Times New Roman" w:eastAsia="Times New Roman" w:hAnsi="Times New Roman"/>
          <w:i/>
          <w:sz w:val="24"/>
          <w:szCs w:val="24"/>
        </w:rPr>
        <w:t>Представление об асимптотах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Непрерывность функции.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Кусочно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заданные функции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6706FB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6706FB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6706FB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6706FB">
        <w:rPr>
          <w:rFonts w:ascii="Times New Roman" w:hAnsi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>, промежутков монотонности</w:t>
      </w:r>
      <w:r w:rsidRPr="006706FB">
        <w:rPr>
          <w:rFonts w:ascii="Times New Roman" w:hAnsi="Times New Roman"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6706FB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37" type="#_x0000_t75" style="width:28.5pt;height:28.5pt" o:ole="">
            <v:imagedata r:id="rId32" o:title=""/>
          </v:shape>
          <o:OLEObject Type="Embed" ProgID="Equation.DSMT4" ShapeID="_x0000_i1037" DrawAspect="Content" ObjectID="_1635157506" r:id="rId33"/>
        </w:object>
      </w:r>
      <w:r w:rsidR="0053458D" w:rsidRPr="006706FB">
        <w:rPr>
          <w:rFonts w:ascii="Times New Roman" w:eastAsia="Times New Roman" w:hAnsi="Times New Roman"/>
          <w:sz w:val="24"/>
          <w:szCs w:val="24"/>
        </w:rPr>
        <w:fldChar w:fldCharType="begin"/>
      </w:r>
      <w:r w:rsidRPr="006706FB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6706FB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58D" w:rsidRPr="006706FB">
        <w:rPr>
          <w:rFonts w:ascii="Times New Roman" w:eastAsia="Times New Roman" w:hAnsi="Times New Roman"/>
          <w:sz w:val="24"/>
          <w:szCs w:val="24"/>
        </w:rPr>
        <w:fldChar w:fldCharType="end"/>
      </w:r>
      <w:r w:rsidRPr="006706FB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eastAsia="Times New Roman" w:hAnsi="Times New Roman"/>
          <w:b/>
          <w:i/>
          <w:sz w:val="24"/>
          <w:szCs w:val="24"/>
        </w:rPr>
        <w:lastRenderedPageBreak/>
        <w:t>Графики функций</w:t>
      </w:r>
      <w:r w:rsidRPr="006706FB">
        <w:rPr>
          <w:rFonts w:ascii="Times New Roman" w:eastAsia="Times New Roman" w:hAnsi="Times New Roman"/>
          <w:i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 xml:space="preserve">Преобразование графика функции </w:t>
      </w:r>
      <w:r w:rsidRPr="006706FB">
        <w:rPr>
          <w:rFonts w:ascii="Times New Roman" w:hAnsi="Times New Roman"/>
          <w:i/>
          <w:position w:val="-10"/>
          <w:sz w:val="24"/>
          <w:szCs w:val="24"/>
        </w:rPr>
        <w:object w:dxaOrig="920" w:dyaOrig="320">
          <v:shape id="_x0000_i1038" type="#_x0000_t75" style="width:51pt;height:14.25pt" o:ole="">
            <v:imagedata r:id="rId35" o:title=""/>
          </v:shape>
          <o:OLEObject Type="Embed" ProgID="Equation.DSMT4" ShapeID="_x0000_i1038" DrawAspect="Content" ObjectID="_1635157507" r:id="rId36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6706FB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9" type="#_x0000_t75" style="width:85.5pt;height:14.25pt" o:ole="">
            <v:imagedata r:id="rId24" o:title=""/>
          </v:shape>
          <o:OLEObject Type="Embed" ProgID="Equation.DSMT4" ShapeID="_x0000_i1039" DrawAspect="Content" ObjectID="_1635157508" r:id="rId37"/>
        </w:object>
      </w:r>
      <w:r w:rsidRPr="006706FB">
        <w:rPr>
          <w:rFonts w:ascii="Times New Roman" w:hAnsi="Times New Roman"/>
          <w:i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6706FB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40" type="#_x0000_t75" style="width:64.5pt;height:28.5pt" o:ole="">
            <v:imagedata r:id="rId15" o:title=""/>
          </v:shape>
          <o:OLEObject Type="Embed" ProgID="Equation.DSMT4" ShapeID="_x0000_i1040" DrawAspect="Content" ObjectID="_1635157509" r:id="rId38"/>
        </w:object>
      </w:r>
      <w:r w:rsidRPr="006706FB">
        <w:rPr>
          <w:rFonts w:ascii="Times New Roman" w:hAnsi="Times New Roman"/>
          <w:sz w:val="24"/>
          <w:szCs w:val="24"/>
        </w:rPr>
        <w:t xml:space="preserve">, </w:t>
      </w:r>
      <w:r w:rsidRPr="006706FB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41" type="#_x0000_t75" style="width:43.5pt;height:14.25pt" o:ole="">
            <v:imagedata r:id="rId17" o:title=""/>
          </v:shape>
          <o:OLEObject Type="Embed" ProgID="Equation.DSMT4" ShapeID="_x0000_i1041" DrawAspect="Content" ObjectID="_1635157510" r:id="rId39"/>
        </w:object>
      </w:r>
      <w:r w:rsidR="0053458D" w:rsidRPr="006706FB">
        <w:rPr>
          <w:rFonts w:ascii="Times New Roman" w:hAnsi="Times New Roman"/>
          <w:sz w:val="24"/>
          <w:szCs w:val="24"/>
        </w:rPr>
        <w:fldChar w:fldCharType="begin"/>
      </w:r>
      <w:r w:rsidRPr="006706FB">
        <w:rPr>
          <w:rFonts w:ascii="Times New Roman" w:hAnsi="Times New Roman"/>
          <w:sz w:val="24"/>
          <w:szCs w:val="24"/>
        </w:rPr>
        <w:instrText xml:space="preserve"> QUOTE  </w:instrText>
      </w:r>
      <w:r w:rsidR="0053458D" w:rsidRPr="006706FB">
        <w:rPr>
          <w:rFonts w:ascii="Times New Roman" w:hAnsi="Times New Roman"/>
          <w:sz w:val="24"/>
          <w:szCs w:val="24"/>
        </w:rPr>
        <w:fldChar w:fldCharType="end"/>
      </w:r>
      <w:r w:rsidRPr="006706FB">
        <w:rPr>
          <w:rFonts w:ascii="Times New Roman" w:hAnsi="Times New Roman"/>
          <w:sz w:val="24"/>
          <w:szCs w:val="24"/>
        </w:rPr>
        <w:t>,</w:t>
      </w:r>
      <w:r w:rsidRPr="006706FB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42" type="#_x0000_t75" style="width:35.25pt;height:14.25pt" o:ole="">
            <v:imagedata r:id="rId19" o:title=""/>
          </v:shape>
          <o:OLEObject Type="Embed" ProgID="Equation.DSMT4" ShapeID="_x0000_i1042" DrawAspect="Content" ObjectID="_1635157511" r:id="rId40"/>
        </w:object>
      </w:r>
      <w:r w:rsidR="0079087F">
        <w:fldChar w:fldCharType="begin"/>
      </w:r>
      <w:r w:rsidR="0079087F">
        <w:fldChar w:fldCharType="separate"/>
      </w:r>
      <w:r w:rsidRPr="006706FB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087F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6706FB">
        <w:rPr>
          <w:rFonts w:ascii="Times New Roman" w:hAnsi="Times New Roman"/>
          <w:bCs/>
          <w:sz w:val="24"/>
          <w:szCs w:val="24"/>
        </w:rPr>
        <w:t xml:space="preserve">, </w:t>
      </w:r>
      <w:r w:rsidRPr="006706FB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43" type="#_x0000_t75" style="width:28.5pt;height:14.25pt" o:ole="">
            <v:imagedata r:id="rId22" o:title=""/>
          </v:shape>
          <o:OLEObject Type="Embed" ProgID="Equation.DSMT4" ShapeID="_x0000_i1043" DrawAspect="Content" ObjectID="_1635157512" r:id="rId41"/>
        </w:object>
      </w:r>
      <w:r w:rsidRPr="006706FB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6706FB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n</w:t>
      </w:r>
      <w:r w:rsidRPr="006706FB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прогрессий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С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ходящаяся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геометрическая прогрессия.</w:t>
      </w:r>
    </w:p>
    <w:p w:rsidR="00204F53" w:rsidRPr="006706FB" w:rsidRDefault="00204F53" w:rsidP="00470B4B">
      <w:pPr>
        <w:pStyle w:val="ad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6706FB">
        <w:rPr>
          <w:rFonts w:ascii="Times New Roman" w:hAnsi="Times New Roman"/>
          <w:i/>
          <w:sz w:val="24"/>
          <w:szCs w:val="24"/>
        </w:rPr>
        <w:t xml:space="preserve">. </w:t>
      </w:r>
      <w:r w:rsidRPr="006706FB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6706FB">
        <w:rPr>
          <w:rFonts w:ascii="Times New Roman" w:hAnsi="Times New Roman"/>
          <w:sz w:val="24"/>
          <w:szCs w:val="24"/>
        </w:rPr>
        <w:t>дств пр</w:t>
      </w:r>
      <w:proofErr w:type="gramEnd"/>
      <w:r w:rsidRPr="006706FB">
        <w:rPr>
          <w:rFonts w:ascii="Times New Roman" w:hAnsi="Times New Roman"/>
          <w:sz w:val="24"/>
          <w:szCs w:val="24"/>
        </w:rPr>
        <w:t xml:space="preserve">едставления данных при решении задачи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6706FB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6706FB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6706FB">
        <w:rPr>
          <w:rFonts w:ascii="Times New Roman" w:hAnsi="Times New Roman"/>
          <w:bCs/>
          <w:sz w:val="24"/>
          <w:szCs w:val="24"/>
        </w:rPr>
        <w:t xml:space="preserve">. </w:t>
      </w:r>
    </w:p>
    <w:p w:rsidR="00204F53" w:rsidRPr="006706FB" w:rsidRDefault="00204F53" w:rsidP="00470B4B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6706FB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6706FB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204F53" w:rsidRPr="006706FB" w:rsidRDefault="00204F53" w:rsidP="00470B4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5" w:name="_Toc405513922"/>
      <w:bookmarkStart w:id="6" w:name="_Toc284662800"/>
      <w:bookmarkStart w:id="7" w:name="_Toc284663427"/>
      <w:r w:rsidRPr="006706FB">
        <w:rPr>
          <w:sz w:val="24"/>
          <w:szCs w:val="24"/>
        </w:rPr>
        <w:t>Статистика и теория вероятностей</w:t>
      </w:r>
      <w:bookmarkEnd w:id="5"/>
      <w:bookmarkEnd w:id="6"/>
      <w:bookmarkEnd w:id="7"/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татистика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6706FB">
        <w:rPr>
          <w:rFonts w:ascii="Times New Roman" w:hAnsi="Times New Roman"/>
          <w:i/>
          <w:sz w:val="24"/>
          <w:szCs w:val="24"/>
        </w:rPr>
        <w:t>медиана</w:t>
      </w:r>
      <w:r w:rsidRPr="006706FB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6706FB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6706FB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6706FB">
        <w:rPr>
          <w:rFonts w:ascii="Times New Roman" w:hAnsi="Times New Roman"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6706FB">
        <w:rPr>
          <w:rFonts w:ascii="Times New Roman" w:hAnsi="Times New Roman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Эйлера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П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ротивоположны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 xml:space="preserve">Случайный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выбор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П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редставлени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эксперимента в виде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дерева.Независимы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события. Умножение вероятностей независимых событий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6706FB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6706FB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6706FB">
        <w:rPr>
          <w:rFonts w:ascii="Times New Roman" w:hAnsi="Times New Roman"/>
          <w:b/>
          <w:i/>
          <w:sz w:val="24"/>
          <w:szCs w:val="24"/>
        </w:rPr>
        <w:lastRenderedPageBreak/>
        <w:t>Случайные величины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9B18CD" w:rsidRPr="006706FB" w:rsidRDefault="009B18CD" w:rsidP="00470B4B">
      <w:pPr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br w:type="page"/>
      </w:r>
    </w:p>
    <w:p w:rsidR="00147E3E" w:rsidRPr="006706FB" w:rsidRDefault="00147E3E" w:rsidP="00470B4B">
      <w:pPr>
        <w:tabs>
          <w:tab w:val="left" w:pos="1134"/>
        </w:tabs>
        <w:spacing w:after="0" w:line="360" w:lineRule="auto"/>
        <w:ind w:firstLine="567"/>
        <w:jc w:val="center"/>
        <w:rPr>
          <w:rFonts w:ascii="Times New Roman" w:hAnsi="Times New Roman"/>
          <w:b/>
          <w:sz w:val="24"/>
          <w:szCs w:val="24"/>
        </w:rPr>
        <w:sectPr w:rsidR="00147E3E" w:rsidRPr="006706FB" w:rsidSect="005724FC">
          <w:footerReference w:type="default" r:id="rId42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470B4B" w:rsidRPr="00F02588" w:rsidRDefault="00470B4B" w:rsidP="00470B4B">
      <w:pPr>
        <w:pStyle w:val="ConsPlusNormal"/>
        <w:ind w:left="50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2588">
        <w:rPr>
          <w:rFonts w:ascii="Times New Roman" w:hAnsi="Times New Roman" w:cs="Times New Roman"/>
          <w:b/>
          <w:sz w:val="24"/>
          <w:szCs w:val="24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:rsidR="006706FB" w:rsidRPr="00470B4B" w:rsidRDefault="006706FB" w:rsidP="00470B4B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470B4B">
        <w:rPr>
          <w:rFonts w:ascii="Times New Roman" w:eastAsia="Times New Roman" w:hAnsi="Times New Roman"/>
          <w:b/>
        </w:rPr>
        <w:t>7 класс</w:t>
      </w: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tbl>
      <w:tblPr>
        <w:tblpPr w:leftFromText="180" w:rightFromText="180" w:vertAnchor="page" w:horzAnchor="margin" w:tblpX="-176" w:tblpY="2491"/>
        <w:tblW w:w="97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30"/>
        <w:gridCol w:w="60"/>
        <w:gridCol w:w="15"/>
        <w:gridCol w:w="6512"/>
        <w:gridCol w:w="1964"/>
      </w:tblGrid>
      <w:tr w:rsidR="006B3735" w:rsidRPr="000030DB" w:rsidTr="00862C70">
        <w:trPr>
          <w:trHeight w:val="267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0030DB" w:rsidRDefault="00862C70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b/>
                <w:color w:val="auto"/>
              </w:rPr>
              <w:t>№ урока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rFonts w:eastAsia="Times New Roman"/>
                <w:b/>
              </w:rPr>
              <w:t>Раздел</w:t>
            </w:r>
            <w:r w:rsidRPr="00F02588">
              <w:rPr>
                <w:rFonts w:eastAsia="Times New Roman"/>
                <w:b/>
              </w:rPr>
              <w:t>, тема</w:t>
            </w:r>
            <w:r>
              <w:rPr>
                <w:b/>
                <w:color w:val="auto"/>
              </w:rPr>
              <w:t xml:space="preserve">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0030DB" w:rsidRDefault="006B3735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470B4B" w:rsidRPr="000030DB" w:rsidTr="005C1B33">
        <w:trPr>
          <w:trHeight w:val="267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70B4B" w:rsidRPr="005C1B33" w:rsidRDefault="00470B4B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C1B33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выражения  (10 часов)</w:t>
            </w:r>
          </w:p>
        </w:tc>
      </w:tr>
      <w:tr w:rsidR="006B3735" w:rsidRPr="00AB60C1" w:rsidTr="00862C70">
        <w:trPr>
          <w:trHeight w:val="362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9153F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ИОТ </w:t>
            </w:r>
            <w:r w:rsidR="006B3735"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 «Вводный инструктаж». </w:t>
            </w:r>
            <w:r w:rsidR="006B3735" w:rsidRPr="00AB60C1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284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Числовые выраж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0030DB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лгебраические выраж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0030DB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6B3735" w:rsidRPr="000030DB" w:rsidTr="00862C70">
        <w:trPr>
          <w:trHeight w:val="453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-5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лгебраические  равенства. Формулы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9E0FAC" w:rsidRDefault="006B3735" w:rsidP="00DF5C8D">
            <w:pPr>
              <w:pStyle w:val="2"/>
              <w:spacing w:before="0" w:line="240" w:lineRule="auto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 w:val="0"/>
                <w:color w:val="auto"/>
                <w:sz w:val="24"/>
                <w:szCs w:val="24"/>
                <w:lang w:eastAsia="ru-RU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войства арифметических действи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437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-8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авила раскрытия скобок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C267DF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C267DF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67DF">
              <w:rPr>
                <w:rFonts w:ascii="Times New Roman" w:hAnsi="Times New Roman"/>
                <w:sz w:val="24"/>
                <w:szCs w:val="24"/>
              </w:rPr>
              <w:t>Обобщающий урок по теме «Алгебраические выражения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BD7962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 xml:space="preserve"> «Алгебраические выражения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B5D4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BD7962" w:rsidTr="000545E0">
        <w:trPr>
          <w:trHeight w:val="139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Pr="00EB5D46" w:rsidRDefault="005C1B33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равнения с одним неизвестным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9 часов)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У</w:t>
            </w:r>
            <w:r w:rsidR="00337EC1">
              <w:rPr>
                <w:rFonts w:ascii="Times New Roman" w:hAnsi="Times New Roman"/>
                <w:sz w:val="24"/>
                <w:szCs w:val="24"/>
              </w:rPr>
              <w:t>равнение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и его кор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337EC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</w:t>
            </w:r>
            <w:r w:rsidR="006B3735" w:rsidRPr="002A5756">
              <w:rPr>
                <w:rFonts w:ascii="Times New Roman" w:hAnsi="Times New Roman"/>
                <w:sz w:val="24"/>
                <w:szCs w:val="24"/>
              </w:rPr>
              <w:t xml:space="preserve"> и его корн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555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-14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Решение уравнений с одним неизвестным, сводящихся 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линейным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«Уравнения с одним неизвестным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130BBE" w:rsidTr="00862C70">
        <w:trPr>
          <w:trHeight w:val="495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Уравнения с одним неизвестным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130BBE" w:rsidRDefault="006B3735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C1B33" w:rsidRPr="00130BBE" w:rsidTr="000A1297">
        <w:trPr>
          <w:trHeight w:val="495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Default="005C1B33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Одночлены и многочлены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0 часов)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-23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</w:t>
            </w:r>
            <w:r w:rsidR="00B32EE0">
              <w:rPr>
                <w:rFonts w:ascii="Times New Roman" w:hAnsi="Times New Roman"/>
                <w:sz w:val="24"/>
                <w:szCs w:val="24"/>
              </w:rPr>
              <w:t>войства степени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с натуральным показателем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нятие одночлена. Стандартный вид одночлена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-26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множение одночленов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ногочлен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ведение подобных слагаемых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-3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-32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-34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-36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Деление одночлена и многочлена на одночлен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C70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-38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«Одночлены и многочлены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337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862C70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="006B3735" w:rsidRPr="00EB5D46">
              <w:rPr>
                <w:rFonts w:ascii="Times New Roman" w:hAnsi="Times New Roman"/>
                <w:sz w:val="24"/>
                <w:szCs w:val="24"/>
              </w:rPr>
              <w:t>«Одночлены и многочлены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AB60C1" w:rsidTr="00542427">
        <w:trPr>
          <w:trHeight w:val="337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Default="005C1B33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Разложение многочлена на множител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7 часов)</w:t>
            </w:r>
          </w:p>
        </w:tc>
      </w:tr>
      <w:tr w:rsidR="005C1191" w:rsidRPr="00AB60C1" w:rsidTr="00862C70">
        <w:trPr>
          <w:trHeight w:val="442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Вынесение обще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множителя за скобки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-42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ыне</w:t>
            </w:r>
            <w:r>
              <w:rPr>
                <w:rFonts w:ascii="Times New Roman" w:hAnsi="Times New Roman"/>
                <w:sz w:val="24"/>
                <w:szCs w:val="24"/>
              </w:rPr>
              <w:t>сение общего множителя за скобки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  <w:r w:rsidR="00E3490F">
              <w:rPr>
                <w:rFonts w:ascii="Times New Roman" w:hAnsi="Times New Roman"/>
                <w:sz w:val="24"/>
                <w:szCs w:val="24"/>
              </w:rPr>
              <w:t>-44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пособ группировк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  <w:r w:rsidR="005C1191">
              <w:rPr>
                <w:rFonts w:ascii="Times New Roman" w:hAnsi="Times New Roman"/>
                <w:sz w:val="24"/>
                <w:szCs w:val="24"/>
              </w:rPr>
              <w:t>-4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разности квадратов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  <w:r w:rsidR="005C1191">
              <w:rPr>
                <w:rFonts w:ascii="Times New Roman" w:hAnsi="Times New Roman"/>
                <w:sz w:val="24"/>
                <w:szCs w:val="24"/>
              </w:rPr>
              <w:t>-49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вадрат суммы и квадрат разности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AB60C1" w:rsidTr="00862C70">
        <w:trPr>
          <w:trHeight w:val="480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 суммы и квадрат разности.</w:t>
            </w:r>
            <w:r w:rsidR="00E3490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Куб суммы и куб разност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427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 суммы и квадрат разности</w:t>
            </w:r>
            <w:r>
              <w:rPr>
                <w:rFonts w:ascii="Times New Roman" w:hAnsi="Times New Roman"/>
                <w:sz w:val="24"/>
                <w:szCs w:val="24"/>
              </w:rPr>
              <w:t>. Формула суммы кубов и разности куб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555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-54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именение нескольких способов разложения многочлена на множи</w:t>
            </w:r>
            <w:r>
              <w:rPr>
                <w:rFonts w:ascii="Times New Roman" w:hAnsi="Times New Roman"/>
                <w:sz w:val="24"/>
                <w:szCs w:val="24"/>
              </w:rPr>
              <w:t>тели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«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Разложение многочлена на  множители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427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 xml:space="preserve"> «Разложение многочлена на  множители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AB60C1" w:rsidTr="00A4504A">
        <w:trPr>
          <w:trHeight w:val="427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Default="005C1B33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Алгебраические дроб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8 часов)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Алгебраическая дробь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Алгебраическая дробь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-6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-63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64-66</w:t>
            </w:r>
          </w:p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802C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ложение и вычитание алгебраических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7D5F24" w:rsidTr="00862C70">
        <w:trPr>
          <w:trHeight w:val="525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Сложение и</w:t>
            </w:r>
            <w:r w:rsidR="009153F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вычитание алгебраических дробей»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7D5F24" w:rsidRDefault="005C1191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C1191" w:rsidRPr="00AB60C1" w:rsidTr="00862C70">
        <w:trPr>
          <w:trHeight w:val="693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862C70" w:rsidRDefault="005C1191" w:rsidP="00DF5C8D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9802C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множение и деление алгебраических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91" w:rsidRPr="009D49B0" w:rsidRDefault="005C1191" w:rsidP="00DF5C8D">
            <w:pPr>
              <w:spacing w:after="0"/>
              <w:jc w:val="center"/>
              <w:rPr>
                <w:sz w:val="24"/>
                <w:szCs w:val="24"/>
              </w:rPr>
            </w:pPr>
            <w:r w:rsidRPr="009D49B0">
              <w:rPr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69-70</w:t>
            </w:r>
          </w:p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802C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</w:p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лгебраических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9D49B0" w:rsidRDefault="005C1191" w:rsidP="00DF5C8D">
            <w:pPr>
              <w:spacing w:after="0"/>
              <w:jc w:val="center"/>
              <w:rPr>
                <w:sz w:val="24"/>
                <w:szCs w:val="24"/>
              </w:rPr>
            </w:pPr>
            <w:r w:rsidRPr="009D49B0">
              <w:rPr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-73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овместные действия над алгебраическими дробям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7D5F24" w:rsidTr="00862C70">
        <w:trPr>
          <w:trHeight w:val="480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Действия над алгебраическими дробями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91" w:rsidRPr="007D5F24" w:rsidRDefault="005C1191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C1B33" w:rsidRPr="007D5F24" w:rsidTr="00AD1023">
        <w:trPr>
          <w:trHeight w:val="480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Default="005C1B33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Линейная функция и ее график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8 часов)</w:t>
            </w:r>
          </w:p>
        </w:tc>
      </w:tr>
      <w:tr w:rsidR="005C1191" w:rsidRPr="00B4468A" w:rsidTr="00862C70">
        <w:trPr>
          <w:trHeight w:val="540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на плоскост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-78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kx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-81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Линейная функция и её график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B4468A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pStyle w:val="af0"/>
              <w:rPr>
                <w:b w:val="0"/>
                <w:lang w:eastAsia="ru-RU"/>
              </w:rPr>
            </w:pPr>
            <w:r>
              <w:rPr>
                <w:b w:val="0"/>
                <w:lang w:eastAsia="ru-RU"/>
              </w:rPr>
              <w:t>82</w:t>
            </w:r>
          </w:p>
          <w:p w:rsidR="005C1191" w:rsidRPr="00DF76A7" w:rsidRDefault="005C1191" w:rsidP="00DF5C8D">
            <w:pPr>
              <w:pStyle w:val="af0"/>
              <w:rPr>
                <w:b w:val="0"/>
                <w:lang w:eastAsia="ru-RU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pStyle w:val="af0"/>
              <w:jc w:val="left"/>
              <w:rPr>
                <w:b w:val="0"/>
                <w:lang w:eastAsia="ru-RU"/>
              </w:rPr>
            </w:pPr>
            <w:r w:rsidRPr="00EB5D46">
              <w:rPr>
                <w:b w:val="0"/>
                <w:lang w:eastAsia="ru-RU"/>
              </w:rPr>
              <w:t>Ко</w:t>
            </w:r>
            <w:r>
              <w:rPr>
                <w:b w:val="0"/>
                <w:lang w:eastAsia="ru-RU"/>
              </w:rPr>
              <w:t xml:space="preserve">нтрольная работа по теме </w:t>
            </w:r>
          </w:p>
          <w:p w:rsidR="005C1191" w:rsidRPr="00DF76A7" w:rsidRDefault="005C1191" w:rsidP="00DF5C8D">
            <w:pPr>
              <w:pStyle w:val="af0"/>
              <w:jc w:val="left"/>
              <w:rPr>
                <w:b w:val="0"/>
                <w:lang w:eastAsia="ru-RU"/>
              </w:rPr>
            </w:pPr>
            <w:r w:rsidRPr="00EB5D46">
              <w:rPr>
                <w:b w:val="0"/>
                <w:lang w:eastAsia="ru-RU"/>
              </w:rPr>
              <w:t>« Линейная функция и её график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B4468A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B4468A" w:rsidTr="00F25514">
        <w:trPr>
          <w:trHeight w:val="139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Pr="005C1B33" w:rsidRDefault="005C1B33" w:rsidP="00DF5C8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1B33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Система двух уравнений с двумя неизвестными (10 часов)</w:t>
            </w:r>
          </w:p>
        </w:tc>
      </w:tr>
      <w:tr w:rsidR="005C1191" w:rsidRPr="00B4468A" w:rsidTr="00862C70">
        <w:trPr>
          <w:trHeight w:val="207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Система уравнени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-85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пособ подстановк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пособ слож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-88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сероссийская проверочная работа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рафический 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особ решения систем уравнений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-91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t>задач с помощью систем уравнений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603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B5D46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Система двух линейных уравнений</w:t>
            </w:r>
            <w:r w:rsidR="00B117C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с двумя неизвестными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B4468A" w:rsidTr="00DF5C8D">
        <w:trPr>
          <w:trHeight w:val="422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9153F1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 xml:space="preserve">Элементы комбинаторик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6 часов)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</w:p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Исторические комбинаторные задач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862C70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C70">
              <w:rPr>
                <w:rFonts w:ascii="Times New Roman" w:hAnsi="Times New Roman"/>
                <w:sz w:val="24"/>
                <w:szCs w:val="24"/>
              </w:rPr>
              <w:t>94-95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азличные комбинации из трех элемент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862C70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C70">
              <w:rPr>
                <w:rFonts w:ascii="Times New Roman" w:hAnsi="Times New Roman"/>
                <w:sz w:val="24"/>
                <w:szCs w:val="24"/>
              </w:rPr>
              <w:t>96-97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Таблица вариантов и правило произвед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862C70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C70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дсчет вариантов с помощью граф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B4468A" w:rsidTr="00C7300B">
        <w:trPr>
          <w:trHeight w:val="188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B117C2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117C2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4 часа)</w:t>
            </w:r>
          </w:p>
        </w:tc>
      </w:tr>
      <w:tr w:rsidR="005C1191" w:rsidRPr="00B4468A" w:rsidTr="00862C70">
        <w:trPr>
          <w:trHeight w:val="465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вторение темы «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Уравнения»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.«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>Системы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линейных уравнений»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вторение темы «Функция»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207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B5D46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207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B4468A" w:rsidTr="00850186">
        <w:trPr>
          <w:trHeight w:val="207"/>
        </w:trPr>
        <w:tc>
          <w:tcPr>
            <w:tcW w:w="9781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:rsidR="00362F11" w:rsidRPr="00B117C2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117C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02 часа</w:t>
            </w:r>
          </w:p>
        </w:tc>
      </w:tr>
    </w:tbl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B117C2" w:rsidRDefault="00B117C2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B117C2" w:rsidRPr="00304FD9" w:rsidRDefault="00B117C2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rPr>
          <w:rFonts w:ascii="Times New Roman" w:hAnsi="Times New Roman"/>
          <w:sz w:val="24"/>
          <w:szCs w:val="24"/>
        </w:rPr>
      </w:pPr>
    </w:p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62F11" w:rsidRDefault="00362F11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Pr="006706FB" w:rsidRDefault="006706FB" w:rsidP="006706FB">
      <w:pPr>
        <w:spacing w:line="240" w:lineRule="auto"/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</w:pPr>
      <w:r w:rsidRPr="006706FB"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  <w:lastRenderedPageBreak/>
        <w:t>8 класс</w:t>
      </w:r>
      <w:r w:rsidR="003A2E2C"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  <w:t xml:space="preserve">                                                         </w:t>
      </w:r>
    </w:p>
    <w:tbl>
      <w:tblPr>
        <w:tblpPr w:leftFromText="180" w:rightFromText="180" w:vertAnchor="page" w:horzAnchor="margin" w:tblpX="-176" w:tblpY="1846"/>
        <w:tblW w:w="97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35"/>
        <w:gridCol w:w="33"/>
        <w:gridCol w:w="6128"/>
        <w:gridCol w:w="1927"/>
      </w:tblGrid>
      <w:tr w:rsidR="0003674D" w:rsidRPr="00AB60C1" w:rsidTr="001B4276">
        <w:trPr>
          <w:trHeight w:val="424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3674D" w:rsidRPr="000030DB" w:rsidRDefault="0003674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b/>
                <w:color w:val="auto"/>
              </w:rPr>
              <w:t>№ урока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3674D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rFonts w:eastAsia="Times New Roman"/>
                <w:b/>
              </w:rPr>
              <w:t>Раздел</w:t>
            </w:r>
            <w:r w:rsidRPr="00F02588">
              <w:rPr>
                <w:rFonts w:eastAsia="Times New Roman"/>
                <w:b/>
              </w:rPr>
              <w:t>, тема</w:t>
            </w:r>
            <w:r>
              <w:rPr>
                <w:b/>
                <w:color w:val="auto"/>
              </w:rPr>
              <w:t xml:space="preserve"> 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362F11" w:rsidRPr="00AB60C1" w:rsidTr="00AE0A44">
        <w:trPr>
          <w:trHeight w:val="424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62F11" w:rsidRPr="00362F11" w:rsidRDefault="00362F11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62F11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3 часа)</w:t>
            </w:r>
          </w:p>
        </w:tc>
      </w:tr>
      <w:tr w:rsidR="0003674D" w:rsidRPr="00AB60C1" w:rsidTr="001B4276">
        <w:trPr>
          <w:trHeight w:val="570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9420D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ИОТ </w:t>
            </w:r>
            <w:r w:rsidR="0003674D"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 «Вводный инструктаж». Повторение: а</w:t>
            </w:r>
            <w:r w:rsidR="0003674D">
              <w:rPr>
                <w:rFonts w:ascii="Times New Roman" w:hAnsi="Times New Roman"/>
                <w:sz w:val="24"/>
                <w:szCs w:val="24"/>
              </w:rPr>
              <w:t>лгебраические дроб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: системы линей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9F2C12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График линейной ф</w:t>
            </w:r>
            <w:r w:rsidR="003A2E2C">
              <w:rPr>
                <w:rFonts w:ascii="Times New Roman" w:hAnsi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/>
                <w:sz w:val="24"/>
                <w:szCs w:val="24"/>
              </w:rPr>
              <w:t>нкции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:rsidTr="009B0ED1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>Неравенства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(18 часов)</w:t>
            </w: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Числовые неравенств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-8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исловые неравенства и их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свойств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ложение и умножение неравенст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трогие и нестрогие неравенств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Неравенства с одним неизвестным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-13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неравенст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495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истемы неравенств с одним неизвестным. Числовые промежутк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систем неравенст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510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-19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одуль числа. Уравнения 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еравенства, содержащие модуль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 по теме «Неравенства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1B4276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Неравенства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:rsidTr="00C1252D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</w:rPr>
              <w:t xml:space="preserve">Приближенные вычисления </w:t>
            </w:r>
            <w:r>
              <w:rPr>
                <w:rFonts w:ascii="Times New Roman" w:eastAsia="Calibri" w:hAnsi="Times New Roman"/>
                <w:b/>
              </w:rPr>
              <w:t>(9 часов)</w:t>
            </w:r>
          </w:p>
        </w:tc>
      </w:tr>
      <w:tr w:rsidR="0003674D" w:rsidRPr="00AB60C1" w:rsidTr="001B4276">
        <w:trPr>
          <w:trHeight w:val="705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EA2A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ind w:right="-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Приближенные значения величин.</w:t>
            </w:r>
          </w:p>
          <w:p w:rsidR="0003674D" w:rsidRPr="00AB60C1" w:rsidRDefault="0003674D" w:rsidP="00DF5C8D">
            <w:pPr>
              <w:spacing w:after="0" w:line="240" w:lineRule="auto"/>
              <w:ind w:right="-6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грешность приближен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ценка погрешност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кругление чисе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тносительная погрешность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остейшие вычисления на микрокалькулятор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Вычисления на МК степени числа, обратного данному</w:t>
            </w:r>
            <w:proofErr w:type="gramEnd"/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442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следовательное выполнение операций на микрокалькулятор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484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 xml:space="preserve"> по теме «Приближенные вычисления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EF0872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62F11" w:rsidRPr="00AB60C1" w:rsidTr="00976EEA">
        <w:trPr>
          <w:trHeight w:val="484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>Квадратные корни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(12 часов)</w:t>
            </w: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</w:t>
            </w:r>
          </w:p>
        </w:tc>
      </w:tr>
      <w:tr w:rsidR="0003674D" w:rsidRPr="00AB60C1" w:rsidTr="001B4276">
        <w:trPr>
          <w:trHeight w:val="42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-3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-3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  <w:r w:rsidR="00E727B0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ый корень из дроб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5177C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Квадратные корни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47AF5">
              <w:rPr>
                <w:rFonts w:ascii="Times New Roman" w:hAnsi="Times New Roman"/>
                <w:sz w:val="24"/>
                <w:szCs w:val="24"/>
              </w:rPr>
              <w:t xml:space="preserve">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Квадратные корни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:rsidTr="00B01E17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lastRenderedPageBreak/>
              <w:t xml:space="preserve">Квадратные уравнения 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(25 часов)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1B4276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177C1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77C1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-45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77C1" w:rsidRPr="005177C1" w:rsidRDefault="005177C1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5177C1">
              <w:rPr>
                <w:rFonts w:ascii="Times New Roman" w:hAnsi="Times New Roman"/>
                <w:sz w:val="24"/>
                <w:szCs w:val="24"/>
              </w:rPr>
              <w:t>Диагностическая контрольная работа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77C1" w:rsidRDefault="005177C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4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5177C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деление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олного квадрат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-5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-5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риведённое квадратное уравнение. Теорема Виета. 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равнения, сводящиеся к 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-6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3674D" w:rsidRPr="00AB60C1" w:rsidTr="001B4276">
        <w:trPr>
          <w:trHeight w:val="585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  <w:r w:rsidR="00E727B0">
              <w:rPr>
                <w:rFonts w:ascii="Times New Roman" w:hAnsi="Times New Roman"/>
                <w:sz w:val="24"/>
                <w:szCs w:val="24"/>
              </w:rPr>
              <w:t>-65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простейших систем, содержащих уравнение второй степе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Квадратные уравнения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403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Квадратные уравнения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:rsidTr="004B6A56">
        <w:trPr>
          <w:trHeight w:val="403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Квадратичная функция 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(14 часов)</w:t>
            </w:r>
          </w:p>
        </w:tc>
      </w:tr>
      <w:tr w:rsidR="0003674D" w:rsidRPr="00AB60C1" w:rsidTr="001B4276">
        <w:trPr>
          <w:trHeight w:val="45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1B4276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Определение квадратичной функци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 y=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E727B0">
              <w:rPr>
                <w:rFonts w:ascii="Times New Roman" w:hAnsi="Times New Roman"/>
                <w:sz w:val="24"/>
                <w:szCs w:val="24"/>
              </w:rPr>
              <w:t>0-7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 y=а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-7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 y=а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+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bx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+ c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-7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Квадратичная функция». 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E727B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Контрольная работа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Квадратичная функция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F03241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EA2AC1" w:rsidRDefault="00DF5C8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>Квадратные неравенства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(12 часов)</w:t>
            </w: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03674D" w:rsidRPr="00AB60C1" w:rsidTr="001B4276">
        <w:trPr>
          <w:trHeight w:val="495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1B4276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ное неравенство и его решени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ое неравенство и его решени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540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-8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Решение квадратного 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неравенствас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омощью графика квадратичной функци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-8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етод интервало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22647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  <w:r w:rsidR="00E727B0">
              <w:rPr>
                <w:rFonts w:ascii="Times New Roman" w:hAnsi="Times New Roman"/>
                <w:sz w:val="24"/>
                <w:szCs w:val="24"/>
              </w:rPr>
              <w:t>-9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Исследование квадратного трёхчлен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22647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Квадратные неравенства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92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 xml:space="preserve"> «Квадратные неравенства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240FCC">
        <w:trPr>
          <w:trHeight w:val="292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EA2AC1" w:rsidRDefault="00DF5C8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</w:rPr>
              <w:t>Повторение</w:t>
            </w:r>
            <w:r>
              <w:rPr>
                <w:rFonts w:ascii="Times New Roman" w:eastAsia="Calibri" w:hAnsi="Times New Roman"/>
                <w:b/>
              </w:rPr>
              <w:t xml:space="preserve"> (9 часов)</w:t>
            </w:r>
          </w:p>
        </w:tc>
      </w:tr>
      <w:tr w:rsidR="0003674D" w:rsidRPr="00AB60C1" w:rsidTr="001B4276">
        <w:trPr>
          <w:trHeight w:val="33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E727B0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Работа над ошибками. Повторение: к</w:t>
            </w:r>
            <w:r>
              <w:rPr>
                <w:rFonts w:ascii="Times New Roman" w:hAnsi="Times New Roman"/>
                <w:sz w:val="24"/>
                <w:szCs w:val="24"/>
              </w:rPr>
              <w:t>вадратные уравнения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: к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вадратные неравенств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BB00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: квадратные корни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822DAC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-9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822DAC" w:rsidRDefault="0003674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: квадратичная функц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03674D" w:rsidRPr="00AB60C1" w:rsidTr="00DF5C8D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  <w:p w:rsidR="0003674D" w:rsidRPr="00822DAC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9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: решение задач</w:t>
            </w:r>
          </w:p>
          <w:p w:rsidR="0003674D" w:rsidRPr="00822DAC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с помощью квадрат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0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22DAC">
              <w:rPr>
                <w:rFonts w:ascii="Times New Roman" w:hAnsi="Times New Roman"/>
                <w:bCs/>
                <w:i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5758AE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0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Работа над ошибкам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0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Итоговое заняти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F5C8D" w:rsidRPr="00AB60C1" w:rsidTr="00BB7F7D">
        <w:trPr>
          <w:trHeight w:val="218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EA2A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EA2AC1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 102 часа</w:t>
            </w:r>
          </w:p>
        </w:tc>
      </w:tr>
    </w:tbl>
    <w:p w:rsidR="006706FB" w:rsidRDefault="006706FB" w:rsidP="00DF5C8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DF5C8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P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DF5C8D" w:rsidRDefault="00DF5C8D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6706FB" w:rsidRP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DF5C8D">
        <w:rPr>
          <w:rFonts w:ascii="Times New Roman" w:hAnsi="Times New Roman"/>
          <w:b/>
          <w:sz w:val="24"/>
          <w:szCs w:val="24"/>
        </w:rPr>
        <w:lastRenderedPageBreak/>
        <w:t>9 класс</w:t>
      </w:r>
    </w:p>
    <w:tbl>
      <w:tblPr>
        <w:tblpPr w:leftFromText="180" w:rightFromText="180" w:vertAnchor="page" w:horzAnchor="margin" w:tblpY="2236"/>
        <w:tblW w:w="9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63"/>
        <w:gridCol w:w="6427"/>
        <w:gridCol w:w="1943"/>
      </w:tblGrid>
      <w:tr w:rsidR="00DF5C8D" w:rsidRPr="00AB60C1" w:rsidTr="00DF5C8D">
        <w:trPr>
          <w:trHeight w:val="211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b/>
                <w:color w:val="auto"/>
              </w:rPr>
              <w:t>№ урока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rFonts w:eastAsia="Times New Roman"/>
                <w:b/>
              </w:rPr>
              <w:t>Раздел</w:t>
            </w:r>
            <w:r w:rsidRPr="00F02588">
              <w:rPr>
                <w:rFonts w:eastAsia="Times New Roman"/>
                <w:b/>
              </w:rPr>
              <w:t>, тема</w:t>
            </w:r>
            <w:r>
              <w:rPr>
                <w:b/>
                <w:color w:val="auto"/>
              </w:rPr>
              <w:t xml:space="preserve">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0030DB" w:rsidRDefault="00DF5C8D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DF5C8D" w:rsidRPr="00AB60C1" w:rsidTr="00DF5C8D">
        <w:trPr>
          <w:trHeight w:val="225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DF5C8D" w:rsidRDefault="00DF5C8D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F5C8D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5 часов)</w:t>
            </w:r>
          </w:p>
        </w:tc>
      </w:tr>
      <w:tr w:rsidR="00DF5C8D" w:rsidRPr="00AB60C1" w:rsidTr="00DF5C8D">
        <w:trPr>
          <w:trHeight w:val="431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BB0076" w:rsidRDefault="00DF5C8D" w:rsidP="00DF5C8D">
            <w:pPr>
              <w:spacing w:after="0" w:line="240" w:lineRule="auto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ИОТ «Вводный инструктаж». Повторение: у</w:t>
            </w:r>
            <w:r>
              <w:rPr>
                <w:rFonts w:ascii="Times New Roman" w:hAnsi="Times New Roman"/>
                <w:sz w:val="24"/>
                <w:szCs w:val="24"/>
              </w:rPr>
              <w:t>равнения и н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еравенства с одной переменной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ные неравенств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 Квадратные уравнения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247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ичная функция, её свойства и график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ичная функция, её свойства и график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AE0E11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A668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Степень с рациональным показателем  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>(12 часов)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-7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Степень с целым показателем</w:t>
            </w:r>
            <w:r w:rsidRPr="006563C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войства степени с целым показателем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-9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Арифметический корень натуральной степени</w:t>
            </w:r>
            <w:r w:rsidRPr="006563C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-1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арифметического корн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-13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Степень с рациональным показателем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-15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Возведение в степень числового неравенств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Обобщающий урок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о теме «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Степень с рациональным показателем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</w:t>
            </w:r>
          </w:p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«Степень с рациональным показателем 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5D49AD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A668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Степенная функция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>(16 часов)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Область определения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-20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ласть определения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-22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озрастание и убывание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-24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Чётность и нечётность функции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-26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Функция y </w:t>
            </w:r>
            <w:r w:rsidRPr="0003372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k</w:t>
            </w:r>
            <w:r w:rsidRPr="0003372E">
              <w:rPr>
                <w:rFonts w:ascii="Times New Roman" w:hAnsi="Times New Roman"/>
                <w:sz w:val="24"/>
                <w:szCs w:val="24"/>
              </w:rPr>
              <w:t xml:space="preserve">/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ипербол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агностическая контрольная работ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-3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Неравенства и уравнения, содержащие степен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 Степенная функция»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 «Степенная функция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437648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A668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Прогрессии  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>(13 часов)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Числовая последовательност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Числовая последовательност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-38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рифметическая прогресс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3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-40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еометрическая прогрессия.</w:t>
            </w:r>
          </w:p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сложных процентов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-4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Прогрессии»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1A12">
              <w:rPr>
                <w:rFonts w:ascii="Times New Roman" w:hAnsi="Times New Roman"/>
                <w:sz w:val="24"/>
                <w:szCs w:val="24"/>
              </w:rPr>
              <w:t>Контрольная р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  «Прогрессии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897976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627AD9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>Случайные события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  (13 часов)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244280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244280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44280">
              <w:rPr>
                <w:rFonts w:ascii="Times New Roman" w:hAnsi="Times New Roman"/>
                <w:sz w:val="24"/>
                <w:szCs w:val="24"/>
              </w:rPr>
              <w:t>Работа над ошибками. Событ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-4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ероятность событ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-51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Повторение элементов комбинаторики. </w:t>
            </w:r>
          </w:p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комбинаторных задач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вероятностных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задачс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омощью комбинаторик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умножение вероятностей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отивоположные события и их вероят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тносительная частота и закон больших чисе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татистические данные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Случайные события»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  «Случайные события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49489B">
        <w:trPr>
          <w:trHeight w:val="100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627AD9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>Случайные величины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  (12 часов)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Таблицы распределен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Таблицы распределен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-63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лигоны частот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-6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енеральная совокупность и выборк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-6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азмах и центральные тенден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ры разброс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Случайные величины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Контрольная работа по теме </w:t>
            </w:r>
            <w:r w:rsidRPr="00AE1A12">
              <w:rPr>
                <w:rFonts w:ascii="Times New Roman" w:hAnsi="Times New Roman"/>
                <w:iCs/>
                <w:sz w:val="24"/>
                <w:szCs w:val="24"/>
              </w:rPr>
              <w:t>«Случайные величины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214939">
        <w:trPr>
          <w:trHeight w:val="109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FC7C9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Множества, логика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  (5 часов)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ножеств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ысказыва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Теоремы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ледование и равносильност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равнение окруж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прямой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жества точек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на координатной плоск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892B03">
        <w:trPr>
          <w:trHeight w:val="109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FC7C9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7C91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(26 часов)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-7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Функции и график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-81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Уравнения и системы уравнений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-8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Неравенства и системы неравенств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85-8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 xml:space="preserve">Текстовые задачи. Задачи на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движение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ind w:left="195" w:hanging="195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87-8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Текстов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ые задачи. Задачи на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 xml:space="preserve"> работу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ind w:left="195" w:hanging="195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292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-9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Текстов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ые задачи. Задачи на смеси и сплавы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-93</w:t>
            </w:r>
          </w:p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</w:p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Последовательность Арифметическая прогрессия.  </w:t>
            </w:r>
          </w:p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4-9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Вероятность.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Статистик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Размах и центральные тенден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Меры разброса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Таблицы распределен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AE1A12">
              <w:rPr>
                <w:rFonts w:ascii="Times New Roman" w:hAnsi="Times New Roman"/>
                <w:iCs/>
                <w:sz w:val="24"/>
                <w:szCs w:val="24"/>
              </w:rPr>
              <w:t>Итоговая ко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нтрольная работ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0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Работа над ошибкам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44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-102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ключительное занятие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B002B4">
        <w:trPr>
          <w:trHeight w:val="109"/>
        </w:trPr>
        <w:tc>
          <w:tcPr>
            <w:tcW w:w="9675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FC7C9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7C91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02 часа</w:t>
            </w:r>
          </w:p>
        </w:tc>
      </w:tr>
    </w:tbl>
    <w:p w:rsidR="006706FB" w:rsidRPr="001A3E44" w:rsidRDefault="006706FB" w:rsidP="00DF5C8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DF5C8D">
      <w:pPr>
        <w:pStyle w:val="a4"/>
        <w:ind w:left="0" w:firstLine="1080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sectPr w:rsidR="009E0F7E" w:rsidSect="005724FC">
      <w:pgSz w:w="11906" w:h="16838"/>
      <w:pgMar w:top="1134" w:right="849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4A0B" w:rsidRDefault="00F44A0B" w:rsidP="00712165">
      <w:pPr>
        <w:spacing w:after="0" w:line="240" w:lineRule="auto"/>
      </w:pPr>
      <w:r>
        <w:separator/>
      </w:r>
    </w:p>
  </w:endnote>
  <w:endnote w:type="continuationSeparator" w:id="0">
    <w:p w:rsidR="00F44A0B" w:rsidRDefault="00F44A0B" w:rsidP="00712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804423"/>
    </w:sdtPr>
    <w:sdtEndPr/>
    <w:sdtContent>
      <w:p w:rsidR="005724FC" w:rsidRDefault="0079087F">
        <w:pPr>
          <w:pStyle w:val="af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30341">
          <w:rPr>
            <w:noProof/>
          </w:rPr>
          <w:t>27</w:t>
        </w:r>
        <w:r>
          <w:rPr>
            <w:noProof/>
          </w:rPr>
          <w:fldChar w:fldCharType="end"/>
        </w:r>
      </w:p>
    </w:sdtContent>
  </w:sdt>
  <w:p w:rsidR="005724FC" w:rsidRDefault="005724FC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4A0B" w:rsidRDefault="00F44A0B" w:rsidP="00712165">
      <w:pPr>
        <w:spacing w:after="0" w:line="240" w:lineRule="auto"/>
      </w:pPr>
      <w:r>
        <w:separator/>
      </w:r>
    </w:p>
  </w:footnote>
  <w:footnote w:type="continuationSeparator" w:id="0">
    <w:p w:rsidR="00F44A0B" w:rsidRDefault="00F44A0B" w:rsidP="00712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C3C5A"/>
    <w:multiLevelType w:val="hybridMultilevel"/>
    <w:tmpl w:val="63D68CC2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4C17614"/>
    <w:multiLevelType w:val="hybridMultilevel"/>
    <w:tmpl w:val="0778FDAE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91907"/>
    <w:multiLevelType w:val="hybridMultilevel"/>
    <w:tmpl w:val="1CF66872"/>
    <w:lvl w:ilvl="0" w:tplc="5AB659B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4CB7573"/>
    <w:multiLevelType w:val="hybridMultilevel"/>
    <w:tmpl w:val="4A063F54"/>
    <w:lvl w:ilvl="0" w:tplc="EA1CE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3D3847"/>
    <w:multiLevelType w:val="hybridMultilevel"/>
    <w:tmpl w:val="88500FA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</w:num>
  <w:num w:numId="2">
    <w:abstractNumId w:val="23"/>
  </w:num>
  <w:num w:numId="3">
    <w:abstractNumId w:val="18"/>
  </w:num>
  <w:num w:numId="4">
    <w:abstractNumId w:val="8"/>
  </w:num>
  <w:num w:numId="5">
    <w:abstractNumId w:val="12"/>
  </w:num>
  <w:num w:numId="6">
    <w:abstractNumId w:val="22"/>
  </w:num>
  <w:num w:numId="7">
    <w:abstractNumId w:val="2"/>
  </w:num>
  <w:num w:numId="8">
    <w:abstractNumId w:val="13"/>
  </w:num>
  <w:num w:numId="9">
    <w:abstractNumId w:val="9"/>
  </w:num>
  <w:num w:numId="10">
    <w:abstractNumId w:val="24"/>
  </w:num>
  <w:num w:numId="11">
    <w:abstractNumId w:val="6"/>
  </w:num>
  <w:num w:numId="12">
    <w:abstractNumId w:val="7"/>
  </w:num>
  <w:num w:numId="13">
    <w:abstractNumId w:val="15"/>
  </w:num>
  <w:num w:numId="14">
    <w:abstractNumId w:val="17"/>
  </w:num>
  <w:num w:numId="15">
    <w:abstractNumId w:val="1"/>
  </w:num>
  <w:num w:numId="16">
    <w:abstractNumId w:val="20"/>
  </w:num>
  <w:num w:numId="17">
    <w:abstractNumId w:val="5"/>
  </w:num>
  <w:num w:numId="18">
    <w:abstractNumId w:val="14"/>
  </w:num>
  <w:num w:numId="19">
    <w:abstractNumId w:val="10"/>
  </w:num>
  <w:num w:numId="20">
    <w:abstractNumId w:val="21"/>
  </w:num>
  <w:num w:numId="21">
    <w:abstractNumId w:val="16"/>
  </w:num>
  <w:num w:numId="22">
    <w:abstractNumId w:val="3"/>
  </w:num>
  <w:num w:numId="23">
    <w:abstractNumId w:val="0"/>
  </w:num>
  <w:num w:numId="24">
    <w:abstractNumId w:val="4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40F1"/>
    <w:rsid w:val="0003674D"/>
    <w:rsid w:val="00043C74"/>
    <w:rsid w:val="00055F13"/>
    <w:rsid w:val="00060CCF"/>
    <w:rsid w:val="000921D4"/>
    <w:rsid w:val="000D4C06"/>
    <w:rsid w:val="000D7934"/>
    <w:rsid w:val="000E092F"/>
    <w:rsid w:val="000E1ABD"/>
    <w:rsid w:val="00131283"/>
    <w:rsid w:val="00147E3E"/>
    <w:rsid w:val="0015310B"/>
    <w:rsid w:val="00181F2B"/>
    <w:rsid w:val="001A0AEE"/>
    <w:rsid w:val="001A13A0"/>
    <w:rsid w:val="001A3B84"/>
    <w:rsid w:val="001B4276"/>
    <w:rsid w:val="001B48B3"/>
    <w:rsid w:val="001F32D6"/>
    <w:rsid w:val="00200DE2"/>
    <w:rsid w:val="00204F53"/>
    <w:rsid w:val="0022647D"/>
    <w:rsid w:val="0023361A"/>
    <w:rsid w:val="00247AF5"/>
    <w:rsid w:val="00270A5E"/>
    <w:rsid w:val="0030745E"/>
    <w:rsid w:val="00330341"/>
    <w:rsid w:val="00337EC1"/>
    <w:rsid w:val="00362F11"/>
    <w:rsid w:val="003A2E2C"/>
    <w:rsid w:val="003B7CCC"/>
    <w:rsid w:val="003C5DCC"/>
    <w:rsid w:val="003F2EAE"/>
    <w:rsid w:val="00400F66"/>
    <w:rsid w:val="0040136B"/>
    <w:rsid w:val="00423544"/>
    <w:rsid w:val="00425CED"/>
    <w:rsid w:val="004308B2"/>
    <w:rsid w:val="0044056D"/>
    <w:rsid w:val="00467DFB"/>
    <w:rsid w:val="00470B4B"/>
    <w:rsid w:val="00476BEF"/>
    <w:rsid w:val="00482B4F"/>
    <w:rsid w:val="00490B01"/>
    <w:rsid w:val="004B535D"/>
    <w:rsid w:val="004C1B29"/>
    <w:rsid w:val="004E273E"/>
    <w:rsid w:val="004E74E0"/>
    <w:rsid w:val="005177C1"/>
    <w:rsid w:val="0053458D"/>
    <w:rsid w:val="00541B00"/>
    <w:rsid w:val="0054638B"/>
    <w:rsid w:val="005724FC"/>
    <w:rsid w:val="005746B4"/>
    <w:rsid w:val="005758AE"/>
    <w:rsid w:val="005966A4"/>
    <w:rsid w:val="005C1191"/>
    <w:rsid w:val="005C1B33"/>
    <w:rsid w:val="005C5A1B"/>
    <w:rsid w:val="005D3AB2"/>
    <w:rsid w:val="005E47A7"/>
    <w:rsid w:val="005F7EB7"/>
    <w:rsid w:val="00607D5F"/>
    <w:rsid w:val="00627AD9"/>
    <w:rsid w:val="00661332"/>
    <w:rsid w:val="006706FB"/>
    <w:rsid w:val="006A3B3C"/>
    <w:rsid w:val="006B3735"/>
    <w:rsid w:val="006C7F76"/>
    <w:rsid w:val="00712165"/>
    <w:rsid w:val="00745D20"/>
    <w:rsid w:val="007521A8"/>
    <w:rsid w:val="00775064"/>
    <w:rsid w:val="0079087F"/>
    <w:rsid w:val="007D6ED7"/>
    <w:rsid w:val="00830A2B"/>
    <w:rsid w:val="008355F8"/>
    <w:rsid w:val="00835DCE"/>
    <w:rsid w:val="008549AF"/>
    <w:rsid w:val="00862C70"/>
    <w:rsid w:val="008A172F"/>
    <w:rsid w:val="008B27AA"/>
    <w:rsid w:val="008B5674"/>
    <w:rsid w:val="008D34C2"/>
    <w:rsid w:val="008D5A3C"/>
    <w:rsid w:val="009153F1"/>
    <w:rsid w:val="009420D1"/>
    <w:rsid w:val="00950BEC"/>
    <w:rsid w:val="009B18CD"/>
    <w:rsid w:val="009D49B0"/>
    <w:rsid w:val="009E0F7E"/>
    <w:rsid w:val="009E0FAC"/>
    <w:rsid w:val="009E7C1C"/>
    <w:rsid w:val="009F07FC"/>
    <w:rsid w:val="009F2C12"/>
    <w:rsid w:val="00A63C84"/>
    <w:rsid w:val="00A65BC7"/>
    <w:rsid w:val="00AA185A"/>
    <w:rsid w:val="00AA6681"/>
    <w:rsid w:val="00AD45D3"/>
    <w:rsid w:val="00AE151C"/>
    <w:rsid w:val="00AE3103"/>
    <w:rsid w:val="00B117C2"/>
    <w:rsid w:val="00B32EE0"/>
    <w:rsid w:val="00B33511"/>
    <w:rsid w:val="00B41E01"/>
    <w:rsid w:val="00B767E0"/>
    <w:rsid w:val="00BB0076"/>
    <w:rsid w:val="00BB3C06"/>
    <w:rsid w:val="00BE6D9A"/>
    <w:rsid w:val="00C2499A"/>
    <w:rsid w:val="00C52C46"/>
    <w:rsid w:val="00C55567"/>
    <w:rsid w:val="00C72635"/>
    <w:rsid w:val="00CA2C25"/>
    <w:rsid w:val="00CB0AB2"/>
    <w:rsid w:val="00DB197F"/>
    <w:rsid w:val="00DB274E"/>
    <w:rsid w:val="00DC2BB7"/>
    <w:rsid w:val="00DC7E73"/>
    <w:rsid w:val="00DD55D4"/>
    <w:rsid w:val="00DF5C8D"/>
    <w:rsid w:val="00DF76A7"/>
    <w:rsid w:val="00E0573F"/>
    <w:rsid w:val="00E3490F"/>
    <w:rsid w:val="00E4525B"/>
    <w:rsid w:val="00E727B0"/>
    <w:rsid w:val="00E77C6B"/>
    <w:rsid w:val="00E8784C"/>
    <w:rsid w:val="00EA2AC1"/>
    <w:rsid w:val="00EC7E78"/>
    <w:rsid w:val="00ED70EC"/>
    <w:rsid w:val="00EE2D3E"/>
    <w:rsid w:val="00F11F60"/>
    <w:rsid w:val="00F34CC9"/>
    <w:rsid w:val="00F44A0B"/>
    <w:rsid w:val="00F55749"/>
    <w:rsid w:val="00F740F1"/>
    <w:rsid w:val="00F8160A"/>
    <w:rsid w:val="00F8661E"/>
    <w:rsid w:val="00FA2AF2"/>
    <w:rsid w:val="00FC0F30"/>
    <w:rsid w:val="00FC7259"/>
    <w:rsid w:val="00FC7C91"/>
    <w:rsid w:val="00FD52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55749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6706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7121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1B48B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216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7121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uiPriority w:val="99"/>
    <w:rsid w:val="0071216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1216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7121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7121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712165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712165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71216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712165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712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712165"/>
    <w:rPr>
      <w:rFonts w:ascii="Tahoma" w:hAnsi="Tahoma" w:cs="Tahoma"/>
      <w:sz w:val="16"/>
      <w:szCs w:val="16"/>
    </w:rPr>
  </w:style>
  <w:style w:type="paragraph" w:styleId="ad">
    <w:name w:val="Subtitle"/>
    <w:basedOn w:val="a0"/>
    <w:next w:val="a0"/>
    <w:link w:val="ae"/>
    <w:qFormat/>
    <w:rsid w:val="00204F5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204F5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9B18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1"/>
    <w:link w:val="2"/>
    <w:uiPriority w:val="9"/>
    <w:semiHidden/>
    <w:rsid w:val="006706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Title"/>
    <w:basedOn w:val="a0"/>
    <w:link w:val="af1"/>
    <w:qFormat/>
    <w:rsid w:val="006706F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1">
    <w:name w:val="Название Знак"/>
    <w:basedOn w:val="a1"/>
    <w:link w:val="af0"/>
    <w:rsid w:val="006706FB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Default">
    <w:name w:val="Default"/>
    <w:rsid w:val="006706FB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1">
    <w:name w:val="Стиль1 Знак"/>
    <w:link w:val="10"/>
    <w:locked/>
    <w:rsid w:val="00C52C46"/>
    <w:rPr>
      <w:rFonts w:ascii="Times New Roman" w:hAnsi="Times New Roman"/>
      <w:sz w:val="24"/>
    </w:rPr>
  </w:style>
  <w:style w:type="paragraph" w:customStyle="1" w:styleId="10">
    <w:name w:val="Стиль1"/>
    <w:basedOn w:val="af2"/>
    <w:link w:val="1"/>
    <w:rsid w:val="00C52C46"/>
    <w:rPr>
      <w:rFonts w:ascii="Times New Roman" w:hAnsi="Times New Roman"/>
      <w:sz w:val="24"/>
    </w:rPr>
  </w:style>
  <w:style w:type="paragraph" w:styleId="af2">
    <w:name w:val="Signature"/>
    <w:basedOn w:val="a0"/>
    <w:link w:val="af3"/>
    <w:uiPriority w:val="99"/>
    <w:semiHidden/>
    <w:unhideWhenUsed/>
    <w:rsid w:val="00C52C46"/>
    <w:pPr>
      <w:spacing w:after="0" w:line="240" w:lineRule="auto"/>
      <w:ind w:left="4252"/>
    </w:pPr>
  </w:style>
  <w:style w:type="character" w:customStyle="1" w:styleId="af3">
    <w:name w:val="Подпись Знак"/>
    <w:basedOn w:val="a1"/>
    <w:link w:val="af2"/>
    <w:uiPriority w:val="99"/>
    <w:semiHidden/>
    <w:rsid w:val="00C52C46"/>
  </w:style>
  <w:style w:type="paragraph" w:styleId="af4">
    <w:name w:val="header"/>
    <w:basedOn w:val="a0"/>
    <w:link w:val="af5"/>
    <w:uiPriority w:val="99"/>
    <w:semiHidden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uiPriority w:val="99"/>
    <w:semiHidden/>
    <w:rsid w:val="005724FC"/>
  </w:style>
  <w:style w:type="paragraph" w:styleId="af6">
    <w:name w:val="footer"/>
    <w:basedOn w:val="a0"/>
    <w:link w:val="af7"/>
    <w:uiPriority w:val="99"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uiPriority w:val="99"/>
    <w:rsid w:val="005724F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5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png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3067CC-3D06-4465-97F0-20A654BD2E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3</TotalTime>
  <Pages>1</Pages>
  <Words>9495</Words>
  <Characters>54127</Characters>
  <Application>Microsoft Office Word</Application>
  <DocSecurity>0</DocSecurity>
  <Lines>451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3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6</cp:revision>
  <dcterms:created xsi:type="dcterms:W3CDTF">2017-04-08T05:24:00Z</dcterms:created>
  <dcterms:modified xsi:type="dcterms:W3CDTF">2019-11-13T08:38:00Z</dcterms:modified>
</cp:coreProperties>
</file>